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10E0" w:rsidRDefault="005C2A58" w:rsidP="00FD2507">
      <w:pPr>
        <w:keepNext/>
        <w:ind w:left="-993" w:right="-1180" w:hanging="141"/>
      </w:pPr>
      <w:bookmarkStart w:id="0" w:name="_GoBack"/>
      <w:r>
        <w:rPr>
          <w:noProof/>
          <w:lang w:val="en-IN" w:eastAsia="en-IN"/>
        </w:rPr>
        <mc:AlternateContent>
          <mc:Choice Requires="wpc">
            <w:drawing>
              <wp:inline distT="0" distB="0" distL="0" distR="0">
                <wp:extent cx="7210424" cy="3200400"/>
                <wp:effectExtent l="0" t="0" r="0" b="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" name="Rectangle 3"/>
                        <wps:cNvSpPr/>
                        <wps:spPr>
                          <a:xfrm>
                            <a:off x="1417121" y="923924"/>
                            <a:ext cx="1754173" cy="847726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Rectangle 4"/>
                        <wps:cNvSpPr/>
                        <wps:spPr>
                          <a:xfrm>
                            <a:off x="3723682" y="1000125"/>
                            <a:ext cx="1276175" cy="6096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ectangle 5"/>
                        <wps:cNvSpPr/>
                        <wps:spPr>
                          <a:xfrm>
                            <a:off x="5646932" y="1066800"/>
                            <a:ext cx="867174" cy="46575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1494493" y="952501"/>
                            <a:ext cx="1496358" cy="70484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7E5575" w:rsidRDefault="009237A2" w:rsidP="007E5575">
                              <w:pPr>
                                <w:keepNext/>
                              </w:pPr>
                              <w:r w:rsidRPr="003637CD">
                                <w:rPr>
                                  <w:rFonts w:ascii="Times New Roman" w:hAnsi="Times New Roman" w:cs="Times New Roman"/>
                                  <w:b/>
                                  <w:position w:val="-10"/>
                                  <w:sz w:val="36"/>
                                  <w:lang w:val="en-IN"/>
                                </w:rPr>
                                <w:object w:dxaOrig="1440" w:dyaOrig="33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in;height:16.5pt">
                                    <v:imagedata r:id="rId4" o:title=""/>
                                  </v:shape>
                                  <o:OLEObject Type="Embed" ProgID="Equation.DSMT4" ShapeID="_x0000_i1026" DrawAspect="Content" ObjectID="_1529916246" r:id="rId5"/>
                                </w:object>
                              </w:r>
                              <w:r w:rsidR="003637CD" w:rsidRPr="003637CD">
                                <w:rPr>
                                  <w:rFonts w:ascii="Times New Roman" w:hAnsi="Times New Roman" w:cs="Times New Roman"/>
                                  <w:b/>
                                  <w:position w:val="-6"/>
                                  <w:sz w:val="36"/>
                                  <w:lang w:val="en-IN"/>
                                </w:rPr>
                                <w:object w:dxaOrig="495" w:dyaOrig="285">
                                  <v:shape id="_x0000_i1028" type="#_x0000_t75" style="width:24.75pt;height:14.25pt">
                                    <v:imagedata r:id="rId6" o:title=""/>
                                  </v:shape>
                                  <o:OLEObject Type="Embed" ProgID="Equation.DSMT4" ShapeID="_x0000_i1028" DrawAspect="Content" ObjectID="_1529916247" r:id="rId7"/>
                                </w:object>
                              </w:r>
                              <w:r w:rsidR="003637CD">
                                <w:rPr>
                                  <w:rFonts w:ascii="Times New Roman" w:hAnsi="Times New Roman" w:cs="Times New Roman"/>
                                  <w:sz w:val="24"/>
                                  <w:lang w:val="en-IN"/>
                                </w:rPr>
                                <w:t xml:space="preserve"> </w:t>
                              </w:r>
                              <w:r w:rsidR="007E5575" w:rsidRPr="007E5575">
                                <w:rPr>
                                  <w:rFonts w:ascii="Times New Roman" w:hAnsi="Times New Roman" w:cs="Times New Roman"/>
                                  <w:position w:val="-12"/>
                                  <w:sz w:val="24"/>
                                  <w:lang w:val="en-IN"/>
                                </w:rPr>
                                <w:object w:dxaOrig="1845" w:dyaOrig="450">
                                  <v:shape id="_x0000_i1030" type="#_x0000_t75" style="width:92.25pt;height:22.5pt">
                                    <v:imagedata r:id="rId8" o:title=""/>
                                  </v:shape>
                                  <o:OLEObject Type="Embed" ProgID="Equation.DSMT4" ShapeID="_x0000_i1030" DrawAspect="Content" ObjectID="_1529916248" r:id="rId9"/>
                                </w:object>
                              </w:r>
                              <w:r w:rsidR="007E5575">
                                <w:rPr>
                                  <w:rFonts w:ascii="Times New Roman" w:hAnsi="Times New Roman" w:cs="Times New Roman"/>
                                  <w:sz w:val="24"/>
                                  <w:lang w:val="en-IN"/>
                                </w:rPr>
                                <w:t xml:space="preserve"> </w:t>
                              </w:r>
                            </w:p>
                            <w:p w:rsidR="005C2A58" w:rsidRPr="007E5575" w:rsidRDefault="005C2A58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lang w:val="en-I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3827886" y="1143000"/>
                            <a:ext cx="1096653" cy="3895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3637CD" w:rsidRPr="003637CD" w:rsidRDefault="003637CD" w:rsidP="003637CD">
                              <w:pPr>
                                <w:keepNext/>
                              </w:pPr>
                              <w:r w:rsidRPr="003637CD">
                                <w:rPr>
                                  <w:rFonts w:ascii="Times New Roman" w:hAnsi="Times New Roman" w:cs="Times New Roman"/>
                                  <w:position w:val="-6"/>
                                  <w:sz w:val="32"/>
                                  <w:lang w:val="en-IN"/>
                                </w:rPr>
                                <w:object w:dxaOrig="1200" w:dyaOrig="360">
                                  <v:shape id="_x0000_i1032" type="#_x0000_t75" style="width:60pt;height:18pt">
                                    <v:imagedata r:id="rId10" o:title=""/>
                                  </v:shape>
                                  <o:OLEObject Type="Embed" ProgID="Equation.DSMT4" ShapeID="_x0000_i1032" DrawAspect="Content" ObjectID="_1529916249" r:id="rId11"/>
                                </w:object>
                              </w:r>
                              <w:r w:rsidRPr="003637CD">
                                <w:rPr>
                                  <w:rFonts w:ascii="Times New Roman" w:hAnsi="Times New Roman" w:cs="Times New Roman"/>
                                  <w:sz w:val="32"/>
                                  <w:lang w:val="en-IN"/>
                                </w:rPr>
                                <w:t xml:space="preserve"> </w:t>
                              </w:r>
                            </w:p>
                            <w:p w:rsidR="003637CD" w:rsidRDefault="003637CD" w:rsidP="003637CD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227EAC">
                                <w:rPr>
                                  <w:noProof/>
                                </w:rPr>
                                <w:t>4</w:t>
                              </w:r>
                              <w:r>
                                <w:fldChar w:fldCharType="end"/>
                              </w:r>
                            </w:p>
                            <w:p w:rsidR="005C2A58" w:rsidRPr="005C2A58" w:rsidRDefault="005C2A58" w:rsidP="003637CD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lang w:val="en-I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5748667" y="1142999"/>
                            <a:ext cx="669159" cy="314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3637CD" w:rsidRDefault="003637CD" w:rsidP="003637CD">
                              <w:pPr>
                                <w:keepNext/>
                              </w:pPr>
                              <w:r w:rsidRPr="003637CD">
                                <w:rPr>
                                  <w:rFonts w:ascii="Times New Roman" w:hAnsi="Times New Roman" w:cs="Times New Roman"/>
                                  <w:position w:val="-6"/>
                                  <w:sz w:val="32"/>
                                  <w:lang w:val="en-IN"/>
                                </w:rPr>
                                <w:object w:dxaOrig="735" w:dyaOrig="345">
                                  <v:shape id="_x0000_i1034" type="#_x0000_t75" style="width:36.75pt;height:17.25pt">
                                    <v:imagedata r:id="rId12" o:title=""/>
                                  </v:shape>
                                  <o:OLEObject Type="Embed" ProgID="Equation.DSMT4" ShapeID="_x0000_i1034" DrawAspect="Content" ObjectID="_1529916250" r:id="rId13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lang w:val="en-IN"/>
                                </w:rPr>
                                <w:t xml:space="preserve"> </w:t>
                              </w:r>
                            </w:p>
                            <w:p w:rsidR="003637CD" w:rsidRDefault="003637CD" w:rsidP="003637CD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227EAC">
                                <w:rPr>
                                  <w:noProof/>
                                </w:rPr>
                                <w:t>4</w:t>
                              </w:r>
                              <w:r>
                                <w:fldChar w:fldCharType="end"/>
                              </w:r>
                            </w:p>
                            <w:p w:rsidR="005C2A58" w:rsidRPr="005C2A58" w:rsidRDefault="005C2A58" w:rsidP="003637CD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lang w:val="en-I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Straight Arrow Connector 10"/>
                        <wps:cNvCnPr/>
                        <wps:spPr>
                          <a:xfrm>
                            <a:off x="600075" y="1333501"/>
                            <a:ext cx="817452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/>
                        <wps:spPr>
                          <a:xfrm>
                            <a:off x="3170986" y="1343027"/>
                            <a:ext cx="552307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Arrow Connector 12"/>
                        <wps:cNvCnPr/>
                        <wps:spPr>
                          <a:xfrm>
                            <a:off x="5000185" y="1323977"/>
                            <a:ext cx="64772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5170711" y="1333502"/>
                            <a:ext cx="894" cy="6667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3238499" y="923923"/>
                            <a:ext cx="380999" cy="34290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5C2A58" w:rsidRDefault="00FD2507" w:rsidP="005C2A58">
                              <w:pPr>
                                <w:keepNext/>
                              </w:pPr>
                              <w:r w:rsidRPr="005C2A58">
                                <w:rPr>
                                  <w:position w:val="-12"/>
                                </w:rPr>
                                <w:object w:dxaOrig="435" w:dyaOrig="465">
                                  <v:shape id="_x0000_i1036" type="#_x0000_t75" style="width:21.75pt;height:23.25pt">
                                    <v:imagedata r:id="rId14" o:title=""/>
                                  </v:shape>
                                  <o:OLEObject Type="Embed" ProgID="Equation.DSMT4" ShapeID="_x0000_i1036" DrawAspect="Content" ObjectID="_1529916251" r:id="rId15"/>
                                </w:object>
                              </w:r>
                              <w:r w:rsidR="005C2A58">
                                <w:t xml:space="preserve"> </w:t>
                              </w:r>
                            </w:p>
                            <w:p w:rsidR="005C2A58" w:rsidRDefault="005C2A58" w:rsidP="005C2A58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227EAC">
                                <w:rPr>
                                  <w:noProof/>
                                </w:rPr>
                                <w:t>4</w:t>
                              </w:r>
                              <w:r>
                                <w:fldChar w:fldCharType="end"/>
                              </w:r>
                            </w:p>
                            <w:p w:rsidR="005C2A58" w:rsidRDefault="005C2A58" w:rsidP="005C2A58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7"/>
                        <wps:cNvSpPr txBox="1"/>
                        <wps:spPr>
                          <a:xfrm>
                            <a:off x="5172060" y="933449"/>
                            <a:ext cx="342900" cy="3619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5C2A58" w:rsidRDefault="00FD2507" w:rsidP="005C2A58">
                              <w:pPr>
                                <w:pStyle w:val="NormalWeb"/>
                                <w:keepNext/>
                                <w:spacing w:before="0" w:beforeAutospacing="0" w:after="160" w:afterAutospacing="0" w:line="256" w:lineRule="auto"/>
                              </w:pPr>
                              <w:r w:rsidRPr="005C2A58">
                                <w:rPr>
                                  <w:rFonts w:ascii="Calibri" w:eastAsia="Calibri" w:hAnsi="Calibri"/>
                                  <w:position w:val="-6"/>
                                  <w:sz w:val="22"/>
                                  <w:szCs w:val="22"/>
                                  <w:lang w:val="en-GB"/>
                                </w:rPr>
                                <w:object w:dxaOrig="330" w:dyaOrig="405">
                                  <v:shape id="_x0000_i1038" type="#_x0000_t75" style="width:16.5pt;height:20.25pt">
                                    <v:imagedata r:id="rId16" o:title=""/>
                                  </v:shape>
                                  <o:OLEObject Type="Embed" ProgID="Equation.DSMT4" ShapeID="_x0000_i1038" DrawAspect="Content" ObjectID="_1529916252" r:id="rId17"/>
                                </w:object>
                              </w:r>
                              <w:r w:rsidR="005C2A58"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  <w:lang w:val="en-GB"/>
                                </w:rPr>
                                <w:t xml:space="preserve"> </w:t>
                              </w:r>
                            </w:p>
                            <w:p w:rsidR="005C2A58" w:rsidRDefault="005C2A58" w:rsidP="005C2A58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227EAC">
                                <w:rPr>
                                  <w:noProof/>
                                </w:rPr>
                                <w:t>4</w:t>
                              </w:r>
                              <w:r>
                                <w:fldChar w:fldCharType="end"/>
                              </w:r>
                            </w:p>
                            <w:p w:rsidR="005C2A58" w:rsidRDefault="005C2A58" w:rsidP="005C2A58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  <w:lang w:val="en-GB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7"/>
                        <wps:cNvSpPr txBox="1"/>
                        <wps:spPr>
                          <a:xfrm>
                            <a:off x="180000" y="180000"/>
                            <a:ext cx="371475" cy="3619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FD2507" w:rsidRDefault="00FD2507" w:rsidP="00FD2507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  <w:lang w:val="en-GB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17"/>
                        <wps:cNvSpPr txBox="1"/>
                        <wps:spPr>
                          <a:xfrm>
                            <a:off x="932327" y="685800"/>
                            <a:ext cx="380365" cy="6000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913510" w:rsidRDefault="00913510" w:rsidP="00913510">
                              <w:pPr>
                                <w:pStyle w:val="NormalWeb"/>
                                <w:keepNext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  <w:lang w:val="en-GB"/>
                                </w:rPr>
                                <w:t xml:space="preserve"> </w:t>
                              </w:r>
                              <w:r w:rsidRPr="00913510">
                                <w:rPr>
                                  <w:rFonts w:ascii="Calibri" w:eastAsia="Calibri" w:hAnsi="Calibri"/>
                                  <w:position w:val="-12"/>
                                  <w:sz w:val="22"/>
                                  <w:szCs w:val="22"/>
                                  <w:lang w:val="en-GB"/>
                                </w:rPr>
                                <w:object w:dxaOrig="375" w:dyaOrig="525">
                                  <v:shape id="_x0000_i1040" type="#_x0000_t75" style="width:18.75pt;height:26.25pt">
                                    <v:imagedata r:id="rId18" o:title=""/>
                                  </v:shape>
                                  <o:OLEObject Type="Embed" ProgID="Equation.DSMT4" ShapeID="_x0000_i1040" DrawAspect="Content" ObjectID="_1529916253" r:id="rId19"/>
                                </w:object>
                              </w: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  <w:lang w:val="en-GB"/>
                                </w:rPr>
                                <w:t xml:space="preserve"> </w:t>
                              </w:r>
                            </w:p>
                            <w:p w:rsidR="00913510" w:rsidRDefault="00913510" w:rsidP="00913510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</w:p>
                            <w:p w:rsidR="00913510" w:rsidRDefault="00913510" w:rsidP="00913510">
                              <w:pPr>
                                <w:pStyle w:val="NormalWeb"/>
                                <w:spacing w:before="0" w:beforeAutospacing="0" w:after="200" w:afterAutospacing="0"/>
                              </w:pPr>
                              <w:r>
                                <w:rPr>
                                  <w:rFonts w:ascii="Calibri" w:eastAsia="Calibri" w:hAnsi="Calibri"/>
                                  <w:i/>
                                  <w:iCs/>
                                  <w:color w:val="44546A"/>
                                  <w:sz w:val="18"/>
                                  <w:szCs w:val="18"/>
                                  <w:lang w:val="en-GB"/>
                                </w:rPr>
                                <w:t>Figure 3</w:t>
                              </w:r>
                            </w:p>
                            <w:p w:rsidR="00913510" w:rsidRDefault="00913510" w:rsidP="00913510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  <w:lang w:val="en-GB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Straight Connector 15"/>
                        <wps:cNvCnPr/>
                        <wps:spPr>
                          <a:xfrm flipH="1">
                            <a:off x="2191206" y="2000250"/>
                            <a:ext cx="2990394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Arrow Connector 24"/>
                        <wps:cNvCnPr/>
                        <wps:spPr>
                          <a:xfrm flipH="1" flipV="1">
                            <a:off x="2190820" y="1771650"/>
                            <a:ext cx="1" cy="228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" o:spid="_x0000_s1026" editas="canvas" style="width:567.75pt;height:252pt;mso-position-horizontal-relative:char;mso-position-vertical-relative:line" coordsize="72097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">
                <v:shape id="_x0000_s1027" type="#_x0000_t75" style="position:absolute;width:72097;height:32004;visibility:visible;mso-wrap-style:square">
                  <v:fill o:detectmouseclick="t"/>
                  <v:path o:connecttype="none"/>
                </v:shape>
                <v:rect id="Rectangle 3" o:spid="_x0000_s1028" style="position:absolute;left:14171;top:9239;width:17541;height:8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" fillcolor="white [3201]" strokecolor="black [3213]" strokeweight="1pt"/>
                <v:rect id="Rectangle 4" o:spid="_x0000_s1029" style="position:absolute;left:37236;top:10001;width:12762;height:6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" fillcolor="white [3201]" strokecolor="black [3213]" strokeweight="1pt"/>
                <v:rect id="Rectangle 5" o:spid="_x0000_s1030" style="position:absolute;left:56469;top:10668;width:8672;height:46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" fillcolor="white [3201]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14944;top:9525;width:14964;height:7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" fillcolor="white [3201]" stroked="f" strokeweight=".5pt">
                  <v:textbox>
                    <w:txbxContent>
                      <w:p w:rsidR="007E5575" w:rsidRDefault="009237A2" w:rsidP="007E5575">
                        <w:pPr>
                          <w:keepNext/>
                        </w:pPr>
                        <w:r w:rsidRPr="003637CD">
                          <w:rPr>
                            <w:rFonts w:ascii="Times New Roman" w:hAnsi="Times New Roman" w:cs="Times New Roman"/>
                            <w:b/>
                            <w:position w:val="-10"/>
                            <w:sz w:val="36"/>
                            <w:lang w:val="en-IN"/>
                          </w:rPr>
                          <w:object w:dxaOrig="1440" w:dyaOrig="330">
                            <v:shape id="_x0000_i1026" type="#_x0000_t75" style="width:1in;height:16.5pt">
                              <v:imagedata r:id="rId4" o:title=""/>
                            </v:shape>
                            <o:OLEObject Type="Embed" ProgID="Equation.DSMT4" ShapeID="_x0000_i1026" DrawAspect="Content" ObjectID="_1529916246" r:id="rId20"/>
                          </w:object>
                        </w:r>
                        <w:r w:rsidR="003637CD" w:rsidRPr="003637CD">
                          <w:rPr>
                            <w:rFonts w:ascii="Times New Roman" w:hAnsi="Times New Roman" w:cs="Times New Roman"/>
                            <w:b/>
                            <w:position w:val="-6"/>
                            <w:sz w:val="36"/>
                            <w:lang w:val="en-IN"/>
                          </w:rPr>
                          <w:object w:dxaOrig="495" w:dyaOrig="285">
                            <v:shape id="_x0000_i1028" type="#_x0000_t75" style="width:24.75pt;height:14.25pt">
                              <v:imagedata r:id="rId6" o:title=""/>
                            </v:shape>
                            <o:OLEObject Type="Embed" ProgID="Equation.DSMT4" ShapeID="_x0000_i1028" DrawAspect="Content" ObjectID="_1529916247" r:id="rId21"/>
                          </w:object>
                        </w:r>
                        <w:r w:rsidR="003637CD">
                          <w:rPr>
                            <w:rFonts w:ascii="Times New Roman" w:hAnsi="Times New Roman" w:cs="Times New Roman"/>
                            <w:sz w:val="24"/>
                            <w:lang w:val="en-IN"/>
                          </w:rPr>
                          <w:t xml:space="preserve"> </w:t>
                        </w:r>
                        <w:r w:rsidR="007E5575" w:rsidRPr="007E5575">
                          <w:rPr>
                            <w:rFonts w:ascii="Times New Roman" w:hAnsi="Times New Roman" w:cs="Times New Roman"/>
                            <w:position w:val="-12"/>
                            <w:sz w:val="24"/>
                            <w:lang w:val="en-IN"/>
                          </w:rPr>
                          <w:object w:dxaOrig="1845" w:dyaOrig="450">
                            <v:shape id="_x0000_i1030" type="#_x0000_t75" style="width:92.25pt;height:22.5pt">
                              <v:imagedata r:id="rId8" o:title=""/>
                            </v:shape>
                            <o:OLEObject Type="Embed" ProgID="Equation.DSMT4" ShapeID="_x0000_i1030" DrawAspect="Content" ObjectID="_1529916248" r:id="rId22"/>
                          </w:object>
                        </w:r>
                        <w:r w:rsidR="007E5575">
                          <w:rPr>
                            <w:rFonts w:ascii="Times New Roman" w:hAnsi="Times New Roman" w:cs="Times New Roman"/>
                            <w:sz w:val="24"/>
                            <w:lang w:val="en-IN"/>
                          </w:rPr>
                          <w:t xml:space="preserve"> </w:t>
                        </w:r>
                      </w:p>
                      <w:p w:rsidR="005C2A58" w:rsidRPr="007E5575" w:rsidRDefault="005C2A58">
                        <w:pPr>
                          <w:rPr>
                            <w:rFonts w:ascii="Times New Roman" w:hAnsi="Times New Roman" w:cs="Times New Roman"/>
                            <w:sz w:val="24"/>
                            <w:lang w:val="en-IN"/>
                          </w:rPr>
                        </w:pPr>
                      </w:p>
                    </w:txbxContent>
                  </v:textbox>
                </v:shape>
                <v:shape id="Text Box 8" o:spid="_x0000_s1032" type="#_x0000_t202" style="position:absolute;left:38278;top:11430;width:10967;height:3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" fillcolor="white [3201]" strokecolor="white [3212]" strokeweight=".5pt">
                  <v:textbox>
                    <w:txbxContent>
                      <w:p w:rsidR="003637CD" w:rsidRPr="003637CD" w:rsidRDefault="003637CD" w:rsidP="003637CD">
                        <w:pPr>
                          <w:keepNext/>
                        </w:pPr>
                        <w:r w:rsidRPr="003637CD">
                          <w:rPr>
                            <w:rFonts w:ascii="Times New Roman" w:hAnsi="Times New Roman" w:cs="Times New Roman"/>
                            <w:position w:val="-6"/>
                            <w:sz w:val="32"/>
                            <w:lang w:val="en-IN"/>
                          </w:rPr>
                          <w:object w:dxaOrig="1200" w:dyaOrig="360">
                            <v:shape id="_x0000_i1032" type="#_x0000_t75" style="width:60pt;height:18pt">
                              <v:imagedata r:id="rId10" o:title=""/>
                            </v:shape>
                            <o:OLEObject Type="Embed" ProgID="Equation.DSMT4" ShapeID="_x0000_i1032" DrawAspect="Content" ObjectID="_1529916249" r:id="rId23"/>
                          </w:object>
                        </w:r>
                        <w:r w:rsidRPr="003637CD">
                          <w:rPr>
                            <w:rFonts w:ascii="Times New Roman" w:hAnsi="Times New Roman" w:cs="Times New Roman"/>
                            <w:sz w:val="32"/>
                            <w:lang w:val="en-IN"/>
                          </w:rPr>
                          <w:t xml:space="preserve"> </w:t>
                        </w:r>
                      </w:p>
                      <w:p w:rsidR="003637CD" w:rsidRDefault="003637CD" w:rsidP="003637CD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227EAC">
                          <w:rPr>
                            <w:noProof/>
                          </w:rPr>
                          <w:t>4</w:t>
                        </w:r>
                        <w:r>
                          <w:fldChar w:fldCharType="end"/>
                        </w:r>
                      </w:p>
                      <w:p w:rsidR="005C2A58" w:rsidRPr="005C2A58" w:rsidRDefault="005C2A58" w:rsidP="003637CD">
                        <w:pPr>
                          <w:rPr>
                            <w:rFonts w:ascii="Times New Roman" w:hAnsi="Times New Roman" w:cs="Times New Roman"/>
                            <w:sz w:val="32"/>
                            <w:lang w:val="en-IN"/>
                          </w:rPr>
                        </w:pPr>
                      </w:p>
                    </w:txbxContent>
                  </v:textbox>
                </v:shape>
                <v:shape id="Text Box 9" o:spid="_x0000_s1033" type="#_x0000_t202" style="position:absolute;left:57486;top:11429;width:6692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<v:textbox>
                    <w:txbxContent>
                      <w:p w:rsidR="003637CD" w:rsidRDefault="003637CD" w:rsidP="003637CD">
                        <w:pPr>
                          <w:keepNext/>
                        </w:pPr>
                        <w:r w:rsidRPr="003637CD">
                          <w:rPr>
                            <w:rFonts w:ascii="Times New Roman" w:hAnsi="Times New Roman" w:cs="Times New Roman"/>
                            <w:position w:val="-6"/>
                            <w:sz w:val="32"/>
                            <w:lang w:val="en-IN"/>
                          </w:rPr>
                          <w:object w:dxaOrig="735" w:dyaOrig="345">
                            <v:shape id="_x0000_i1034" type="#_x0000_t75" style="width:36.75pt;height:17.25pt">
                              <v:imagedata r:id="rId12" o:title=""/>
                            </v:shape>
                            <o:OLEObject Type="Embed" ProgID="Equation.DSMT4" ShapeID="_x0000_i1034" DrawAspect="Content" ObjectID="_1529916250" r:id="rId24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32"/>
                            <w:lang w:val="en-IN"/>
                          </w:rPr>
                          <w:t xml:space="preserve"> </w:t>
                        </w:r>
                      </w:p>
                      <w:p w:rsidR="003637CD" w:rsidRDefault="003637CD" w:rsidP="003637CD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227EAC">
                          <w:rPr>
                            <w:noProof/>
                          </w:rPr>
                          <w:t>4</w:t>
                        </w:r>
                        <w:r>
                          <w:fldChar w:fldCharType="end"/>
                        </w:r>
                      </w:p>
                      <w:p w:rsidR="005C2A58" w:rsidRPr="005C2A58" w:rsidRDefault="005C2A58" w:rsidP="003637CD">
                        <w:pPr>
                          <w:rPr>
                            <w:rFonts w:ascii="Times New Roman" w:hAnsi="Times New Roman" w:cs="Times New Roman"/>
                            <w:sz w:val="32"/>
                            <w:lang w:val="en-IN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" o:spid="_x0000_s1034" type="#_x0000_t32" style="position:absolute;left:6000;top:13335;width:81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11" o:spid="_x0000_s1035" type="#_x0000_t32" style="position:absolute;left:31709;top:13430;width:55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" strokecolor="black [3200]" strokeweight=".5pt">
                  <v:stroke endarrow="block" joinstyle="miter"/>
                </v:shape>
                <v:shape id="Straight Arrow Connector 12" o:spid="_x0000_s1036" type="#_x0000_t32" style="position:absolute;left:50001;top:13239;width:64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" strokecolor="black [3200]" strokeweight=".5pt">
                  <v:stroke endarrow="block" joinstyle="miter"/>
                </v:shape>
                <v:line id="Straight Connector 13" o:spid="_x0000_s1037" style="position:absolute;visibility:visible;mso-wrap-style:square" from="51707,13335" to="51716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" strokecolor="black [3200]" strokeweight=".5pt">
                  <v:stroke joinstyle="miter"/>
                </v:line>
                <v:shape id="Text Box 17" o:spid="_x0000_s1038" type="#_x0000_t202" style="position:absolute;left:32384;top:9239;width:381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" fillcolor="white [3201]" strokecolor="white [3212]" strokeweight=".5pt">
                  <v:textbox>
                    <w:txbxContent>
                      <w:p w:rsidR="005C2A58" w:rsidRDefault="00FD2507" w:rsidP="005C2A58">
                        <w:pPr>
                          <w:keepNext/>
                        </w:pPr>
                        <w:r w:rsidRPr="005C2A58">
                          <w:rPr>
                            <w:position w:val="-12"/>
                          </w:rPr>
                          <w:object w:dxaOrig="435" w:dyaOrig="465">
                            <v:shape id="_x0000_i1036" type="#_x0000_t75" style="width:21.75pt;height:23.25pt">
                              <v:imagedata r:id="rId14" o:title=""/>
                            </v:shape>
                            <o:OLEObject Type="Embed" ProgID="Equation.DSMT4" ShapeID="_x0000_i1036" DrawAspect="Content" ObjectID="_1529916251" r:id="rId25"/>
                          </w:object>
                        </w:r>
                        <w:r w:rsidR="005C2A58">
                          <w:t xml:space="preserve"> </w:t>
                        </w:r>
                      </w:p>
                      <w:p w:rsidR="005C2A58" w:rsidRDefault="005C2A58" w:rsidP="005C2A58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227EAC">
                          <w:rPr>
                            <w:noProof/>
                          </w:rPr>
                          <w:t>4</w:t>
                        </w:r>
                        <w:r>
                          <w:fldChar w:fldCharType="end"/>
                        </w:r>
                      </w:p>
                      <w:p w:rsidR="005C2A58" w:rsidRDefault="005C2A58" w:rsidP="005C2A58"/>
                    </w:txbxContent>
                  </v:textbox>
                </v:shape>
                <v:shape id="Text Box 17" o:spid="_x0000_s1039" type="#_x0000_t202" style="position:absolute;left:51720;top:9334;width:3429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dpx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+w+osOYJe/AAAA//8DAFBLAQItABQABgAIAAAAIQDb4fbL7gAAAIUBAAATAAAAAAAAAAAA&#10;AAAAAAAAAABbQ29udGVudF9UeXBlc10ueG1sUEsBAi0AFAAGAAgAAAAhAFr0LFu/AAAAFQEAAAsA&#10;AAAAAAAAAAAAAAAAHwEAAF9yZWxzLy5yZWxzUEsBAi0AFAAGAAgAAAAhAPLV2nHEAAAA2wAAAA8A&#10;AAAAAAAAAAAAAAAABwIAAGRycy9kb3ducmV2LnhtbFBLBQYAAAAAAwADALcAAAD4AgAAAAA=&#10;" fillcolor="white [3201]" strokecolor="white [3212]" strokeweight=".5pt">
                  <v:textbox>
                    <w:txbxContent>
                      <w:p w:rsidR="005C2A58" w:rsidRDefault="00FD2507" w:rsidP="005C2A58">
                        <w:pPr>
                          <w:pStyle w:val="NormalWeb"/>
                          <w:keepNext/>
                          <w:spacing w:before="0" w:beforeAutospacing="0" w:after="160" w:afterAutospacing="0" w:line="256" w:lineRule="auto"/>
                        </w:pPr>
                        <w:r w:rsidRPr="005C2A58">
                          <w:rPr>
                            <w:rFonts w:ascii="Calibri" w:eastAsia="Calibri" w:hAnsi="Calibri"/>
                            <w:position w:val="-6"/>
                            <w:sz w:val="22"/>
                            <w:szCs w:val="22"/>
                            <w:lang w:val="en-GB"/>
                          </w:rPr>
                          <w:object w:dxaOrig="330" w:dyaOrig="405">
                            <v:shape id="_x0000_i1038" type="#_x0000_t75" style="width:16.5pt;height:20.25pt">
                              <v:imagedata r:id="rId16" o:title=""/>
                            </v:shape>
                            <o:OLEObject Type="Embed" ProgID="Equation.DSMT4" ShapeID="_x0000_i1038" DrawAspect="Content" ObjectID="_1529916252" r:id="rId26"/>
                          </w:object>
                        </w:r>
                        <w:r w:rsidR="005C2A58">
                          <w:rPr>
                            <w:rFonts w:ascii="Calibri" w:eastAsia="Calibri" w:hAnsi="Calibri"/>
                            <w:sz w:val="22"/>
                            <w:szCs w:val="22"/>
                            <w:lang w:val="en-GB"/>
                          </w:rPr>
                          <w:t xml:space="preserve"> </w:t>
                        </w:r>
                      </w:p>
                      <w:p w:rsidR="005C2A58" w:rsidRDefault="005C2A58" w:rsidP="005C2A58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227EAC">
                          <w:rPr>
                            <w:noProof/>
                          </w:rPr>
                          <w:t>4</w:t>
                        </w:r>
                        <w:r>
                          <w:fldChar w:fldCharType="end"/>
                        </w:r>
                      </w:p>
                      <w:p w:rsidR="005C2A58" w:rsidRDefault="005C2A58" w:rsidP="005C2A58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  <w:lang w:val="en-GB"/>
                          </w:rPr>
                          <w:t> </w:t>
                        </w:r>
                      </w:p>
                    </w:txbxContent>
                  </v:textbox>
                </v:shape>
                <v:shape id="Text Box 17" o:spid="_x0000_s1040" type="#_x0000_t202" style="position:absolute;left:1800;top:1800;width:3714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" fillcolor="white [3201]" strokecolor="white [3212]" strokeweight=".5pt">
                  <v:textbox>
                    <w:txbxContent>
                      <w:p w:rsidR="00FD2507" w:rsidRDefault="00FD2507" w:rsidP="00FD2507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  <w:lang w:val="en-GB"/>
                          </w:rPr>
                          <w:t> </w:t>
                        </w:r>
                      </w:p>
                    </w:txbxContent>
                  </v:textbox>
                </v:shape>
                <v:shape id="Text Box 17" o:spid="_x0000_s1041" type="#_x0000_t202" style="position:absolute;left:9323;top:6858;width:3803;height:6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" fillcolor="white [3201]" strokecolor="white [3212]" strokeweight=".5pt">
                  <v:textbox>
                    <w:txbxContent>
                      <w:p w:rsidR="00913510" w:rsidRDefault="00913510" w:rsidP="00913510">
                        <w:pPr>
                          <w:pStyle w:val="NormalWeb"/>
                          <w:keepNext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  <w:lang w:val="en-GB"/>
                          </w:rPr>
                          <w:t xml:space="preserve"> </w:t>
                        </w:r>
                        <w:r w:rsidRPr="00913510">
                          <w:rPr>
                            <w:rFonts w:ascii="Calibri" w:eastAsia="Calibri" w:hAnsi="Calibri"/>
                            <w:position w:val="-12"/>
                            <w:sz w:val="22"/>
                            <w:szCs w:val="22"/>
                            <w:lang w:val="en-GB"/>
                          </w:rPr>
                          <w:object w:dxaOrig="375" w:dyaOrig="525">
                            <v:shape id="_x0000_i1040" type="#_x0000_t75" style="width:18.75pt;height:26.25pt">
                              <v:imagedata r:id="rId18" o:title=""/>
                            </v:shape>
                            <o:OLEObject Type="Embed" ProgID="Equation.DSMT4" ShapeID="_x0000_i1040" DrawAspect="Content" ObjectID="_1529916253" r:id="rId27"/>
                          </w:object>
                        </w: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  <w:lang w:val="en-GB"/>
                          </w:rPr>
                          <w:t xml:space="preserve"> </w:t>
                        </w:r>
                      </w:p>
                      <w:p w:rsidR="00913510" w:rsidRDefault="00913510" w:rsidP="00913510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</w:p>
                      <w:p w:rsidR="00913510" w:rsidRDefault="00913510" w:rsidP="00913510">
                        <w:pPr>
                          <w:pStyle w:val="NormalWeb"/>
                          <w:spacing w:before="0" w:beforeAutospacing="0" w:after="200" w:afterAutospacing="0"/>
                        </w:pPr>
                        <w:r>
                          <w:rPr>
                            <w:rFonts w:ascii="Calibri" w:eastAsia="Calibri" w:hAnsi="Calibri"/>
                            <w:i/>
                            <w:iCs/>
                            <w:color w:val="44546A"/>
                            <w:sz w:val="18"/>
                            <w:szCs w:val="18"/>
                            <w:lang w:val="en-GB"/>
                          </w:rPr>
                          <w:t>Figure 3</w:t>
                        </w:r>
                      </w:p>
                      <w:p w:rsidR="00913510" w:rsidRDefault="00913510" w:rsidP="00913510">
                        <w:pPr>
                          <w:pStyle w:val="NormalWeb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  <w:lang w:val="en-GB"/>
                          </w:rPr>
                          <w:t> </w:t>
                        </w:r>
                      </w:p>
                    </w:txbxContent>
                  </v:textbox>
                </v:shape>
                <v:line id="Straight Connector 15" o:spid="_x0000_s1042" style="position:absolute;flip:x;visibility:visible;mso-wrap-style:square" from="21912,20002" to="51816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" strokecolor="black [3200]" strokeweight=".5pt">
                  <v:stroke joinstyle="miter"/>
                </v:line>
                <v:shape id="Straight Arrow Connector 24" o:spid="_x0000_s1043" type="#_x0000_t32" style="position:absolute;left:21908;top:17716;width:0;height:228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  <w:bookmarkEnd w:id="0"/>
    </w:p>
    <w:sectPr w:rsidR="00BF10E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A58"/>
    <w:rsid w:val="00105265"/>
    <w:rsid w:val="0012399A"/>
    <w:rsid w:val="001D30D2"/>
    <w:rsid w:val="001F73B8"/>
    <w:rsid w:val="00227EAC"/>
    <w:rsid w:val="00252098"/>
    <w:rsid w:val="002A3869"/>
    <w:rsid w:val="003637CD"/>
    <w:rsid w:val="00540EB0"/>
    <w:rsid w:val="005C2A58"/>
    <w:rsid w:val="005D0822"/>
    <w:rsid w:val="006E410B"/>
    <w:rsid w:val="00714BBC"/>
    <w:rsid w:val="007E5575"/>
    <w:rsid w:val="0088561C"/>
    <w:rsid w:val="00902C0F"/>
    <w:rsid w:val="00913510"/>
    <w:rsid w:val="009237A2"/>
    <w:rsid w:val="00A546D0"/>
    <w:rsid w:val="00B66714"/>
    <w:rsid w:val="00BF10E0"/>
    <w:rsid w:val="00C77F7F"/>
    <w:rsid w:val="00D552CA"/>
    <w:rsid w:val="00DA4805"/>
    <w:rsid w:val="00E20331"/>
    <w:rsid w:val="00EC451B"/>
    <w:rsid w:val="00F96E58"/>
    <w:rsid w:val="00FD2507"/>
    <w:rsid w:val="00FE31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BA1415-9C60-4CA8-8A37-62CCCC84A6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5C2A5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rmalWeb">
    <w:name w:val="Normal (Web)"/>
    <w:basedOn w:val="Normal"/>
    <w:uiPriority w:val="99"/>
    <w:unhideWhenUsed/>
    <w:rsid w:val="005C2A5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en-I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0</Words>
  <Characters>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ulika kohli</dc:creator>
  <cp:keywords/>
  <dc:description/>
  <cp:lastModifiedBy>charulika kohli</cp:lastModifiedBy>
  <cp:revision>26</cp:revision>
  <cp:lastPrinted>2016-07-13T06:27:00Z</cp:lastPrinted>
  <dcterms:created xsi:type="dcterms:W3CDTF">2016-07-12T07:18:00Z</dcterms:created>
  <dcterms:modified xsi:type="dcterms:W3CDTF">2016-07-13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